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6C34" w:rsidRDefault="00A56C34" w:rsidP="001533C2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A56C34" w:rsidRDefault="00A56C34" w:rsidP="001533C2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120208" w:rsidRPr="00120208" w:rsidRDefault="00120208" w:rsidP="00C703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GoBack"/>
      <w:r w:rsidRPr="00120208">
        <w:rPr>
          <w:rFonts w:ascii="Times New Roman" w:hAnsi="Times New Roman" w:cs="Times New Roman"/>
          <w:b/>
          <w:bCs/>
          <w:sz w:val="32"/>
          <w:szCs w:val="32"/>
        </w:rPr>
        <w:t>Graphical Abstract</w:t>
      </w:r>
    </w:p>
    <w:p w:rsidR="00120208" w:rsidRDefault="00120208" w:rsidP="00C703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</w:p>
    <w:p w:rsidR="00120208" w:rsidRDefault="00120208" w:rsidP="00C703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</w:p>
    <w:p w:rsidR="00C64A8E" w:rsidRDefault="00637BE1" w:rsidP="00C703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object w:dxaOrig="8284" w:dyaOrig="3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14.75pt;height:182.25pt" o:ole="">
            <v:imagedata r:id="rId6" o:title=""/>
          </v:shape>
          <o:OLEObject Type="Embed" ProgID="ChemDraw.Document.6.0" ShapeID="_x0000_i1029" DrawAspect="Content" ObjectID="_1720681861" r:id="rId7"/>
        </w:object>
      </w:r>
      <w:bookmarkEnd w:id="0"/>
    </w:p>
    <w:sectPr w:rsidR="00C64A8E" w:rsidSect="00C64A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7A6" w:rsidRDefault="00B417A6" w:rsidP="00120208">
      <w:pPr>
        <w:spacing w:after="0" w:line="240" w:lineRule="auto"/>
      </w:pPr>
      <w:r>
        <w:separator/>
      </w:r>
    </w:p>
  </w:endnote>
  <w:endnote w:type="continuationSeparator" w:id="0">
    <w:p w:rsidR="00B417A6" w:rsidRDefault="00B417A6" w:rsidP="001202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7A6" w:rsidRDefault="00B417A6" w:rsidP="00120208">
      <w:pPr>
        <w:spacing w:after="0" w:line="240" w:lineRule="auto"/>
      </w:pPr>
      <w:r>
        <w:separator/>
      </w:r>
    </w:p>
  </w:footnote>
  <w:footnote w:type="continuationSeparator" w:id="0">
    <w:p w:rsidR="00B417A6" w:rsidRDefault="00B417A6" w:rsidP="001202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533C2"/>
    <w:rsid w:val="000B6623"/>
    <w:rsid w:val="0010573B"/>
    <w:rsid w:val="00120208"/>
    <w:rsid w:val="001533C2"/>
    <w:rsid w:val="0057309C"/>
    <w:rsid w:val="00637BE1"/>
    <w:rsid w:val="00720674"/>
    <w:rsid w:val="007935A0"/>
    <w:rsid w:val="00A56C34"/>
    <w:rsid w:val="00AC0A7D"/>
    <w:rsid w:val="00B417A6"/>
    <w:rsid w:val="00C64A8E"/>
    <w:rsid w:val="00C70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6EF763"/>
  <w15:docId w15:val="{FD8C14EC-2E05-41BA-B1AC-9AE5C6D919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4A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202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0208"/>
  </w:style>
  <w:style w:type="paragraph" w:styleId="Footer">
    <w:name w:val="footer"/>
    <w:basedOn w:val="Normal"/>
    <w:link w:val="FooterChar"/>
    <w:uiPriority w:val="99"/>
    <w:unhideWhenUsed/>
    <w:rsid w:val="001202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02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8</Words>
  <Characters>4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tabaszade</dc:creator>
  <cp:lastModifiedBy>admin</cp:lastModifiedBy>
  <cp:revision>7</cp:revision>
  <dcterms:created xsi:type="dcterms:W3CDTF">2019-01-02T12:25:00Z</dcterms:created>
  <dcterms:modified xsi:type="dcterms:W3CDTF">2022-07-30T05:55:00Z</dcterms:modified>
</cp:coreProperties>
</file>